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EF5A33" w14:textId="5438BF8D" w:rsidR="00D552C5" w:rsidRDefault="000D4EF8" w:rsidP="00D552C5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3C65E371" wp14:editId="4D45447C">
                <wp:simplePos x="0" y="0"/>
                <wp:positionH relativeFrom="column">
                  <wp:posOffset>258971</wp:posOffset>
                </wp:positionH>
                <wp:positionV relativeFrom="paragraph">
                  <wp:posOffset>2103755</wp:posOffset>
                </wp:positionV>
                <wp:extent cx="2828925" cy="600075"/>
                <wp:effectExtent l="0" t="0" r="9525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0C3F75" w14:textId="46E831A7" w:rsidR="00D552C5" w:rsidRPr="00133765" w:rsidRDefault="00D552C5" w:rsidP="00D552C5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133765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Calculator skil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65E371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0.4pt;margin-top:165.65pt;width:222.75pt;height:47.25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" stroked="f">
                <v:textbox>
                  <w:txbxContent>
                    <w:p w14:paraId="4F0C3F75" w14:textId="46E831A7" w:rsidR="00D552C5" w:rsidRPr="00133765" w:rsidRDefault="00D552C5" w:rsidP="00D552C5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133765">
                        <w:rPr>
                          <w:b/>
                          <w:color w:val="0070C0"/>
                          <w:sz w:val="56"/>
                          <w:szCs w:val="56"/>
                        </w:rPr>
                        <w:t>Calculator skills</w:t>
                      </w:r>
                    </w:p>
                  </w:txbxContent>
                </v:textbox>
              </v:shape>
            </w:pict>
          </mc:Fallback>
        </mc:AlternateContent>
      </w:r>
      <w:r w:rsidRPr="004703E9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D9DC1A9" wp14:editId="756120EF">
                <wp:simplePos x="0" y="0"/>
                <wp:positionH relativeFrom="column">
                  <wp:posOffset>281414</wp:posOffset>
                </wp:positionH>
                <wp:positionV relativeFrom="paragraph">
                  <wp:posOffset>2947670</wp:posOffset>
                </wp:positionV>
                <wp:extent cx="2828925" cy="367665"/>
                <wp:effectExtent l="0" t="0" r="952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C436C" w14:textId="77777777" w:rsidR="00133765" w:rsidRPr="007229C8" w:rsidRDefault="00133765" w:rsidP="00133765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DC1A9" id="Text Box 2" o:spid="_x0000_s1027" type="#_x0000_t202" style="position:absolute;margin-left:22.15pt;margin-top:232.1pt;width:222.75pt;height:28.9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" stroked="f">
                <v:textbox>
                  <w:txbxContent>
                    <w:p w14:paraId="4D3C436C" w14:textId="77777777" w:rsidR="00133765" w:rsidRPr="007229C8" w:rsidRDefault="00133765" w:rsidP="00133765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D552C5">
        <w:rPr>
          <w:noProof/>
          <w:lang w:eastAsia="en-GB"/>
        </w:rPr>
        <w:drawing>
          <wp:inline distT="0" distB="0" distL="0" distR="0" wp14:anchorId="36D61C66" wp14:editId="2A397380">
            <wp:extent cx="5770179" cy="4353673"/>
            <wp:effectExtent l="0" t="0" r="2540" b="889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070" cy="4360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4244E" w14:textId="77777777" w:rsidR="00D552C5" w:rsidRDefault="00D552C5" w:rsidP="00D552C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0ED18CA5" w14:textId="40A92CC1" w:rsidR="00D552C5" w:rsidRDefault="00D552C5" w:rsidP="00D552C5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6704" behindDoc="0" locked="0" layoutInCell="1" allowOverlap="1" wp14:anchorId="2BD32FC8" wp14:editId="7910C6F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180D5449" w14:textId="17A4AB64" w:rsidR="00D552C5" w:rsidRDefault="00D552C5" w:rsidP="00D552C5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8752" behindDoc="0" locked="0" layoutInCell="1" allowOverlap="1" wp14:anchorId="5FDCDB4E" wp14:editId="13AD1CC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52672CCA" w14:textId="77777777" w:rsidR="00D552C5" w:rsidRDefault="00D552C5" w:rsidP="00D552C5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5B2E2B08" w14:textId="77777777" w:rsidR="00D552C5" w:rsidRDefault="00D552C5" w:rsidP="00D552C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535B018" w14:textId="77777777" w:rsidR="00D552C5" w:rsidRDefault="00D552C5" w:rsidP="00D552C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47B1488F" w14:textId="77777777" w:rsidR="00D552C5" w:rsidRDefault="00D552C5" w:rsidP="00D552C5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739667E" w14:textId="77777777" w:rsidR="00D552C5" w:rsidRDefault="00D552C5" w:rsidP="00D552C5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701DFA17" w14:textId="77777777" w:rsidR="00D552C5" w:rsidRDefault="00D552C5" w:rsidP="00D552C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49102A2F" w14:textId="77777777" w:rsidR="00D552C5" w:rsidRDefault="00D552C5" w:rsidP="00D552C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C2F2139" w14:textId="77777777" w:rsidR="00D552C5" w:rsidRDefault="00D552C5" w:rsidP="00D552C5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071A3A83" w14:textId="6C815597" w:rsidR="00D552C5" w:rsidRDefault="00D552C5" w:rsidP="00D552C5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9240F0">
        <w:rPr>
          <w:rFonts w:ascii="Arial" w:hAnsi="Arial" w:cs="Arial"/>
          <w:b/>
          <w:bCs/>
        </w:rPr>
        <w:t>2</w:t>
      </w:r>
      <w:r w:rsidR="003800A5">
        <w:rPr>
          <w:rFonts w:ascii="Arial" w:hAnsi="Arial" w:cs="Arial"/>
          <w:b/>
          <w:bCs/>
        </w:rPr>
        <w:t>7</w:t>
      </w:r>
      <w:r>
        <w:rPr>
          <w:rFonts w:ascii="Arial" w:hAnsi="Arial" w:cs="Arial"/>
        </w:rPr>
        <w:t xml:space="preserve">. There are </w:t>
      </w:r>
      <w:r w:rsidR="001D2FCC">
        <w:rPr>
          <w:rFonts w:ascii="Arial" w:hAnsi="Arial" w:cs="Arial"/>
          <w:b/>
        </w:rPr>
        <w:t>1</w:t>
      </w:r>
      <w:r w:rsidR="003800A5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questions.</w:t>
      </w:r>
    </w:p>
    <w:p w14:paraId="14436CEA" w14:textId="77777777" w:rsidR="00D552C5" w:rsidRDefault="00D552C5" w:rsidP="00D552C5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79B5FEC2" w14:textId="77777777" w:rsidR="00D552C5" w:rsidRDefault="00D552C5" w:rsidP="00D552C5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5FB49B1" w14:textId="77777777" w:rsidR="00D552C5" w:rsidRDefault="00D552C5" w:rsidP="00D552C5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2446F6D3" w14:textId="77777777" w:rsidR="00D552C5" w:rsidRDefault="00D552C5" w:rsidP="00D552C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5177C93A" w14:textId="77777777" w:rsidR="00D552C5" w:rsidRDefault="00D552C5" w:rsidP="00D552C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7B6FA855" w14:textId="77777777" w:rsidR="00D552C5" w:rsidRDefault="00D552C5" w:rsidP="00D552C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bookmarkStart w:id="0" w:name="_GoBack"/>
      <w:r>
        <w:rPr>
          <w:rFonts w:ascii="Arial" w:hAnsi="Arial" w:cs="Arial"/>
        </w:rPr>
        <w:t>Keep an eye on the time.</w:t>
      </w:r>
    </w:p>
    <w:bookmarkEnd w:id="0"/>
    <w:p w14:paraId="0599C529" w14:textId="77777777" w:rsidR="00D552C5" w:rsidRDefault="00D552C5" w:rsidP="00D552C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772D682B" w14:textId="77777777" w:rsidR="00D552C5" w:rsidRDefault="00D552C5" w:rsidP="00D552C5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B464D91" w14:textId="3B200CA3" w:rsidR="00A13A43" w:rsidRPr="00A13A43" w:rsidRDefault="00A13A43" w:rsidP="00A13A43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Pr="00A13A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A13A43">
        <w:rPr>
          <w:rFonts w:ascii="Times New Roman" w:eastAsia="Calibri" w:hAnsi="Times New Roman" w:cs="Times New Roman"/>
          <w:sz w:val="24"/>
          <w:szCs w:val="24"/>
          <w:lang w:eastAsia="en-GB"/>
        </w:rPr>
        <w:t>Find</w:t>
      </w:r>
      <w:r w:rsidRPr="00A13A43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A13A43">
        <w:rPr>
          <w:rFonts w:ascii="Times New Roman" w:eastAsia="Calibri" w:hAnsi="Times New Roman" w:cs="Times New Roman"/>
          <w:position w:val="-8"/>
          <w:sz w:val="24"/>
          <w:szCs w:val="24"/>
          <w:lang w:eastAsia="en-GB"/>
        </w:rPr>
        <w:object w:dxaOrig="660" w:dyaOrig="400" w14:anchorId="25E708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9.35pt" o:ole="">
            <v:imagedata r:id="rId9" o:title=""/>
          </v:shape>
          <o:OLEObject Type="Embed" ProgID="Equation.DSMT4" ShapeID="_x0000_i1025" DrawAspect="Content" ObjectID="_1659044001" r:id="rId10"/>
        </w:object>
      </w:r>
    </w:p>
    <w:p w14:paraId="431A7B88" w14:textId="77777777" w:rsidR="00A13A43" w:rsidRPr="00A13A43" w:rsidRDefault="00A13A43" w:rsidP="00A13A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01F1A9" w14:textId="77777777" w:rsidR="00A13A43" w:rsidRPr="00A13A43" w:rsidRDefault="00A13A43" w:rsidP="00A13A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7A0D7C1" w14:textId="77777777" w:rsidR="00A13A43" w:rsidRPr="00A13A43" w:rsidRDefault="00A13A43" w:rsidP="00A13A43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13A4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2081EE84" w14:textId="77777777" w:rsidR="00A13A43" w:rsidRPr="00A13A43" w:rsidRDefault="00A13A43" w:rsidP="00A13A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13A43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 xml:space="preserve">(Total for Question </w:t>
      </w:r>
      <w:r w:rsidRPr="00A13A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 is 1 mark)</w:t>
      </w:r>
    </w:p>
    <w:p w14:paraId="33A80AE8" w14:textId="77777777" w:rsidR="00A13A43" w:rsidRPr="00A13A43" w:rsidRDefault="00A13A43" w:rsidP="00A13A4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13A4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0534767" w14:textId="77777777" w:rsidR="00A13A43" w:rsidRDefault="00A13A43" w:rsidP="004C6013">
      <w:pPr>
        <w:tabs>
          <w:tab w:val="left" w:pos="0"/>
          <w:tab w:val="left" w:pos="1843"/>
          <w:tab w:val="left" w:pos="2694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8C9558A" w14:textId="067D008B" w:rsidR="004C6013" w:rsidRDefault="00A13A43" w:rsidP="004C6013">
      <w:pPr>
        <w:tabs>
          <w:tab w:val="left" w:pos="0"/>
          <w:tab w:val="left" w:pos="1843"/>
          <w:tab w:val="left" w:pos="2694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4C6013">
        <w:rPr>
          <w:rFonts w:ascii="Times New Roman" w:hAnsi="Times New Roman"/>
          <w:b/>
          <w:bCs/>
          <w:sz w:val="24"/>
          <w:szCs w:val="24"/>
        </w:rPr>
        <w:tab/>
      </w:r>
      <w:r w:rsidR="004C6013">
        <w:rPr>
          <w:rFonts w:ascii="Times New Roman" w:hAnsi="Times New Roman"/>
          <w:sz w:val="24"/>
          <w:szCs w:val="24"/>
        </w:rPr>
        <w:t>Find the value of</w:t>
      </w:r>
      <w:r w:rsidR="004C6013">
        <w:rPr>
          <w:rFonts w:ascii="Times New Roman" w:hAnsi="Times New Roman"/>
          <w:sz w:val="24"/>
          <w:szCs w:val="24"/>
        </w:rPr>
        <w:tab/>
      </w:r>
      <w:r w:rsidR="004C6013">
        <w:rPr>
          <w:rFonts w:ascii="Times New Roman" w:eastAsia="Calibri" w:hAnsi="Times New Roman" w:cs="Times New Roman"/>
          <w:position w:val="-8"/>
          <w:sz w:val="24"/>
          <w:szCs w:val="24"/>
        </w:rPr>
        <w:object w:dxaOrig="792" w:dyaOrig="408" w14:anchorId="46A0FAFB">
          <v:shape id="_x0000_i1026" type="#_x0000_t75" style="width:39.75pt;height:19.35pt" o:ole="">
            <v:imagedata r:id="rId11" o:title=""/>
          </v:shape>
          <o:OLEObject Type="Embed" ProgID="Equation.DSMT4" ShapeID="_x0000_i1026" DrawAspect="Content" ObjectID="_1659044002" r:id="rId12"/>
        </w:object>
      </w:r>
      <w:r w:rsidR="004C6013">
        <w:rPr>
          <w:rFonts w:ascii="Times New Roman" w:hAnsi="Times New Roman"/>
          <w:sz w:val="24"/>
          <w:szCs w:val="24"/>
        </w:rPr>
        <w:t xml:space="preserve"> </w:t>
      </w:r>
    </w:p>
    <w:p w14:paraId="4EE34741" w14:textId="77777777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0316454" w14:textId="77777777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1E2AA95" w14:textId="77777777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FB6D538" w14:textId="77777777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41EAB4F" w14:textId="77777777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79ED7EE" w14:textId="77777777" w:rsidR="004C6013" w:rsidRDefault="004C6013" w:rsidP="004C60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46BE5DF8" w14:textId="47E89436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E70C5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1027BAE1" w14:textId="77777777" w:rsidR="004C6013" w:rsidRDefault="004C6013" w:rsidP="004C60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3BA18B4" w14:textId="77777777" w:rsidR="003E1BB8" w:rsidRDefault="003E1BB8" w:rsidP="00722A73">
      <w:pPr>
        <w:tabs>
          <w:tab w:val="left" w:pos="0"/>
          <w:tab w:val="left" w:pos="425"/>
          <w:tab w:val="left" w:pos="2552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35B3D4AD" w14:textId="4EFFCA9D" w:rsidR="00722A73" w:rsidRDefault="00A13A43" w:rsidP="00722A73">
      <w:pPr>
        <w:tabs>
          <w:tab w:val="left" w:pos="0"/>
          <w:tab w:val="left" w:pos="425"/>
          <w:tab w:val="left" w:pos="2552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722A7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22A73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722A73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722A73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722A7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22A73">
        <w:rPr>
          <w:rFonts w:ascii="Times New Roman" w:hAnsi="Times New Roman"/>
          <w:color w:val="000000"/>
          <w:sz w:val="24"/>
          <w:szCs w:val="24"/>
          <w:lang w:eastAsia="en-GB"/>
        </w:rPr>
        <w:t>Find the value of</w:t>
      </w:r>
      <w:r w:rsidR="00722A7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722A73">
        <w:rPr>
          <w:rFonts w:ascii="Times New Roman" w:eastAsia="Calibri" w:hAnsi="Times New Roman" w:cs="Times New Roman"/>
          <w:color w:val="000000"/>
          <w:position w:val="-8"/>
          <w:sz w:val="24"/>
          <w:szCs w:val="24"/>
          <w:lang w:eastAsia="en-GB"/>
        </w:rPr>
        <w:object w:dxaOrig="1260" w:dyaOrig="408" w14:anchorId="29622861">
          <v:shape id="_x0000_i1027" type="#_x0000_t75" style="width:62.35pt;height:19.35pt" o:ole="">
            <v:imagedata r:id="rId13" o:title=""/>
          </v:shape>
          <o:OLEObject Type="Embed" ProgID="Equation.DSMT4" ShapeID="_x0000_i1027" DrawAspect="Content" ObjectID="_1659044003" r:id="rId14"/>
        </w:object>
      </w:r>
    </w:p>
    <w:p w14:paraId="4EF2B69B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054364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B2C65D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70BAB2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1B72180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698CCF04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59EEAA0A" w14:textId="77777777" w:rsidR="00722A73" w:rsidRDefault="00722A73" w:rsidP="00722A73">
      <w:pPr>
        <w:tabs>
          <w:tab w:val="left" w:pos="425"/>
          <w:tab w:val="left" w:pos="2268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Find the value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(3.54 – 0.96)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4.096</w:t>
      </w:r>
    </w:p>
    <w:p w14:paraId="33FE2D7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922A397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EAB9A4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7E07DA1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40540C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E50508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FEF858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8A2C2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CC8207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A50050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09D8A0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C84A9D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E356BB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831AC6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6A70BC6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317B8FB6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C44F85B" w14:textId="7764CDB4" w:rsidR="00722A73" w:rsidRDefault="00722A73" w:rsidP="00722A73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E70C5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CF8A097" w14:textId="083DF651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59357920" w14:textId="77777777" w:rsidR="00722A73" w:rsidRDefault="00722A73" w:rsidP="00722A73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14B80D0A" w14:textId="77777777" w:rsidR="003E1BB8" w:rsidRDefault="003E1BB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2085B9A" w14:textId="7F8C7C90" w:rsidR="00FB3E40" w:rsidRPr="00FB3E40" w:rsidRDefault="003800A5" w:rsidP="00FB3E40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4</w:t>
      </w:r>
      <w:r w:rsidR="00FB3E40" w:rsidRPr="00FB3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FB3E40"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="00FB3E40"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Use your calculator to work out </w:t>
      </w:r>
      <w:r w:rsidR="00FB3E40" w:rsidRPr="00FB3E40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1460" w:dyaOrig="680" w14:anchorId="37FDE35E">
          <v:shape id="_x0000_i1053" type="#_x0000_t75" style="width:73.05pt;height:34.4pt" o:ole="">
            <v:imagedata r:id="rId15" o:title=""/>
          </v:shape>
          <o:OLEObject Type="Embed" ProgID="Equation.3" ShapeID="_x0000_i1053" DrawAspect="Content" ObjectID="_1659044004" r:id="rId16"/>
        </w:object>
      </w:r>
    </w:p>
    <w:p w14:paraId="35AEDD3E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6A5324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>Write down all the digits on your calculator display.</w:t>
      </w:r>
    </w:p>
    <w:p w14:paraId="5A0447B8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404E29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B035F73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718FA0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E9FC697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92640D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5150E5C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3D4856A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0EEA81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473D23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016598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EA3580E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B75D0C7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61D724E7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15AF9E1E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D51A378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rite your answer to part (a) correct to 2 significant figures.</w:t>
      </w:r>
    </w:p>
    <w:p w14:paraId="0FF8D969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8B94811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0E937C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653CD7AF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6A2B3408" w14:textId="79BB371C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800A5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4</w:t>
      </w:r>
      <w:r w:rsidRPr="00FB3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1678007C" w14:textId="77777777" w:rsidR="00FB3E40" w:rsidRPr="00FB3E40" w:rsidRDefault="00FB3E40" w:rsidP="00FB3E4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B3E40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6F6858F" w14:textId="096D5F20" w:rsidR="00FB3E40" w:rsidRDefault="00FB3E40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924A69" w14:textId="527F2C46" w:rsidR="00722A73" w:rsidRDefault="003800A5" w:rsidP="00722A73">
      <w:pPr>
        <w:tabs>
          <w:tab w:val="left" w:pos="0"/>
          <w:tab w:val="left" w:pos="198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722A7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22A73">
        <w:rPr>
          <w:rFonts w:ascii="Times New Roman" w:hAnsi="Times New Roman"/>
          <w:sz w:val="24"/>
          <w:szCs w:val="24"/>
          <w:lang w:eastAsia="en-GB"/>
        </w:rPr>
        <w:t>Find the value of</w:t>
      </w:r>
      <w:r w:rsidR="00722A73">
        <w:rPr>
          <w:rFonts w:ascii="Times New Roman" w:hAnsi="Times New Roman"/>
          <w:sz w:val="24"/>
          <w:szCs w:val="24"/>
          <w:lang w:eastAsia="en-GB"/>
        </w:rPr>
        <w:tab/>
      </w:r>
      <w:r w:rsidR="00722A73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1032" w:dyaOrig="660" w14:anchorId="1C067A66">
          <v:shape id="_x0000_i1028" type="#_x0000_t75" style="width:52.65pt;height:33.3pt" o:ole="">
            <v:imagedata r:id="rId17" o:title=""/>
          </v:shape>
          <o:OLEObject Type="Embed" ProgID="Equation.DSMT4" ShapeID="_x0000_i1028" DrawAspect="Content" ObjectID="_1659044005" r:id="rId18"/>
        </w:object>
      </w:r>
    </w:p>
    <w:p w14:paraId="6A3D7E93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as a decimal.</w:t>
      </w:r>
    </w:p>
    <w:p w14:paraId="542DC4D6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rite down all the figures on your calculator display.</w:t>
      </w:r>
    </w:p>
    <w:p w14:paraId="7AE5341C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0D055E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93AFE7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D01911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5E8D98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6AFA0E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07AC0D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6034B5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D2D042" w14:textId="77777777" w:rsidR="00722A73" w:rsidRDefault="00722A73" w:rsidP="00722A73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</w:t>
      </w:r>
    </w:p>
    <w:p w14:paraId="6B8C38E9" w14:textId="67CB647C" w:rsidR="00722A73" w:rsidRDefault="00722A73" w:rsidP="00722A7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800A5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3397E72" w14:textId="77777777" w:rsidR="00722A73" w:rsidRDefault="00722A73" w:rsidP="00722A7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FAE5C11" w14:textId="77777777" w:rsidR="00722A73" w:rsidRDefault="00722A73" w:rsidP="00722A73">
      <w:pPr>
        <w:jc w:val="right"/>
        <w:rPr>
          <w:b/>
          <w:bCs/>
          <w:sz w:val="28"/>
          <w:szCs w:val="28"/>
        </w:rPr>
      </w:pPr>
    </w:p>
    <w:p w14:paraId="0F655B56" w14:textId="77777777" w:rsidR="00FB3E40" w:rsidRDefault="00FB3E40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0A04B68A" w14:textId="6727E575" w:rsidR="00B61320" w:rsidRPr="009240F0" w:rsidRDefault="003800A5" w:rsidP="00B6132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6</w:t>
      </w:r>
      <w:r w:rsidR="00B61320"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B61320" w:rsidRPr="009240F0">
        <w:rPr>
          <w:rFonts w:ascii="Times New Roman" w:eastAsia="Calibri" w:hAnsi="Times New Roman" w:cs="Times New Roman"/>
          <w:sz w:val="24"/>
          <w:szCs w:val="24"/>
        </w:rPr>
        <w:t>(</w:t>
      </w:r>
      <w:r w:rsidR="00B61320" w:rsidRPr="009240F0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="00B61320" w:rsidRPr="009240F0">
        <w:rPr>
          <w:rFonts w:ascii="Times New Roman" w:eastAsia="Calibri" w:hAnsi="Times New Roman" w:cs="Times New Roman"/>
          <w:sz w:val="24"/>
          <w:szCs w:val="24"/>
        </w:rPr>
        <w:t>)</w:t>
      </w:r>
      <w:r w:rsidR="00B61320" w:rsidRPr="009240F0">
        <w:rPr>
          <w:rFonts w:ascii="Times New Roman" w:eastAsia="Calibri" w:hAnsi="Times New Roman" w:cs="Times New Roman"/>
          <w:sz w:val="24"/>
          <w:szCs w:val="24"/>
        </w:rPr>
        <w:tab/>
        <w:t xml:space="preserve">Work out </w:t>
      </w:r>
      <w:r w:rsidR="00B61320" w:rsidRPr="009240F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20" w:dyaOrig="680" w14:anchorId="471BA138">
          <v:shape id="_x0000_i1029" type="#_x0000_t75" style="width:54.8pt;height:35.45pt" o:ole="">
            <v:imagedata r:id="rId19" o:title=""/>
          </v:shape>
          <o:OLEObject Type="Embed" ProgID="Equation.DSMT4" ShapeID="_x0000_i1029" DrawAspect="Content" ObjectID="_1659044006" r:id="rId20"/>
        </w:object>
      </w:r>
    </w:p>
    <w:p w14:paraId="71DB93C3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240F0">
        <w:rPr>
          <w:rFonts w:ascii="Times New Roman" w:eastAsia="Calibri" w:hAnsi="Times New Roman" w:cs="Times New Roman"/>
          <w:sz w:val="24"/>
          <w:szCs w:val="24"/>
        </w:rPr>
        <w:tab/>
        <w:t>Give your answer as a decimal.</w:t>
      </w:r>
    </w:p>
    <w:p w14:paraId="0FC0928F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240F0">
        <w:rPr>
          <w:rFonts w:ascii="Times New Roman" w:eastAsia="Calibri" w:hAnsi="Times New Roman" w:cs="Times New Roman"/>
          <w:sz w:val="24"/>
          <w:szCs w:val="24"/>
        </w:rPr>
        <w:tab/>
        <w:t>Write down all the digits on your calculator display.</w:t>
      </w:r>
    </w:p>
    <w:p w14:paraId="69C32F05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EFC00F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BA7F936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6104689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96EDF45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782A50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5FC2D82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66AA407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423652D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240F0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</w:t>
      </w:r>
    </w:p>
    <w:p w14:paraId="1CED57E0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14:paraId="5850EEC3" w14:textId="77777777" w:rsidR="00B61320" w:rsidRPr="009240F0" w:rsidRDefault="00B61320" w:rsidP="00B61320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9240F0">
        <w:rPr>
          <w:rFonts w:ascii="Times New Roman" w:eastAsia="Calibri" w:hAnsi="Times New Roman" w:cs="Times New Roman"/>
          <w:sz w:val="24"/>
          <w:szCs w:val="24"/>
        </w:rPr>
        <w:t>(</w:t>
      </w:r>
      <w:r w:rsidRPr="009240F0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9240F0">
        <w:rPr>
          <w:rFonts w:ascii="Times New Roman" w:eastAsia="Calibri" w:hAnsi="Times New Roman" w:cs="Times New Roman"/>
          <w:sz w:val="24"/>
          <w:szCs w:val="24"/>
        </w:rPr>
        <w:t>)</w:t>
      </w:r>
      <w:r w:rsidRPr="009240F0">
        <w:rPr>
          <w:rFonts w:ascii="Times New Roman" w:eastAsia="Calibri" w:hAnsi="Times New Roman" w:cs="Times New Roman"/>
          <w:sz w:val="24"/>
          <w:szCs w:val="24"/>
        </w:rPr>
        <w:tab/>
        <w:t>Give your answer to part (</w:t>
      </w:r>
      <w:r w:rsidRPr="009240F0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9240F0">
        <w:rPr>
          <w:rFonts w:ascii="Times New Roman" w:eastAsia="Calibri" w:hAnsi="Times New Roman" w:cs="Times New Roman"/>
          <w:sz w:val="24"/>
          <w:szCs w:val="24"/>
        </w:rPr>
        <w:t>) correct to 1 decimal place.</w:t>
      </w:r>
    </w:p>
    <w:p w14:paraId="33E48622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FA9147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7A44336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3B3301B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C494C35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240F0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32FD6346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3DD63BFD" w14:textId="482CD069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3800A5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5EC81E4B" w14:textId="77777777" w:rsidR="00B61320" w:rsidRPr="009240F0" w:rsidRDefault="00B61320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AADFD9F" w14:textId="77777777" w:rsidR="00FB3E40" w:rsidRDefault="00FB3E40" w:rsidP="00B61320">
      <w:pPr>
        <w:tabs>
          <w:tab w:val="left" w:pos="0"/>
          <w:tab w:val="left" w:pos="426"/>
          <w:tab w:val="left" w:pos="851"/>
          <w:tab w:val="left" w:pos="3119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BDBD1F7" w14:textId="2432A905" w:rsidR="00B61320" w:rsidRPr="003662F6" w:rsidRDefault="003800A5" w:rsidP="00B61320">
      <w:pPr>
        <w:tabs>
          <w:tab w:val="left" w:pos="0"/>
          <w:tab w:val="left" w:pos="426"/>
          <w:tab w:val="left" w:pos="851"/>
          <w:tab w:val="left" w:pos="3119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="00B61320" w:rsidRPr="003662F6">
        <w:rPr>
          <w:rFonts w:ascii="Times New Roman" w:hAnsi="Times New Roman"/>
          <w:b/>
          <w:bCs/>
          <w:sz w:val="24"/>
          <w:szCs w:val="24"/>
        </w:rPr>
        <w:tab/>
      </w:r>
      <w:r w:rsidR="00B61320" w:rsidRPr="003662F6">
        <w:rPr>
          <w:rFonts w:ascii="Times New Roman" w:hAnsi="Times New Roman"/>
          <w:sz w:val="24"/>
          <w:szCs w:val="24"/>
        </w:rPr>
        <w:t>Work out the value of</w:t>
      </w:r>
      <w:r w:rsidR="00B61320">
        <w:rPr>
          <w:rFonts w:ascii="Times New Roman" w:hAnsi="Times New Roman"/>
          <w:sz w:val="24"/>
          <w:szCs w:val="24"/>
        </w:rPr>
        <w:tab/>
      </w:r>
      <w:r w:rsidR="00B61320" w:rsidRPr="00C24879">
        <w:rPr>
          <w:rFonts w:ascii="Times New Roman" w:hAnsi="Times New Roman"/>
          <w:position w:val="-24"/>
          <w:sz w:val="24"/>
          <w:szCs w:val="24"/>
        </w:rPr>
        <w:object w:dxaOrig="1100" w:dyaOrig="680" w14:anchorId="02846322">
          <v:shape id="_x0000_i1030" type="#_x0000_t75" style="width:54.8pt;height:34.4pt" o:ole="">
            <v:imagedata r:id="rId21" o:title=""/>
          </v:shape>
          <o:OLEObject Type="Embed" ProgID="Equation.DSMT4" ShapeID="_x0000_i1030" DrawAspect="Content" ObjectID="_1659044007" r:id="rId22"/>
        </w:object>
      </w:r>
    </w:p>
    <w:p w14:paraId="2B12B691" w14:textId="77777777" w:rsidR="00B61320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7F2AE3F" w14:textId="77777777" w:rsidR="00B61320" w:rsidRPr="003662F6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Give your answer correct to 2 decimal places.</w:t>
      </w:r>
    </w:p>
    <w:p w14:paraId="04136B00" w14:textId="77777777" w:rsidR="00B61320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77FC96BE" w14:textId="77777777" w:rsidR="00B61320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302FFC9F" w14:textId="77777777" w:rsidR="00B61320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3BFB3482" w14:textId="77777777" w:rsidR="00B61320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2F1A236A" w14:textId="77777777" w:rsidR="00B61320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18CD583A" w14:textId="77777777" w:rsidR="00B61320" w:rsidRPr="003662F6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18BE5DD3" w14:textId="5AF6E01E" w:rsidR="00B61320" w:rsidRPr="003662F6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800A5"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5A221655" w14:textId="77777777" w:rsidR="00B61320" w:rsidRPr="003662F6" w:rsidRDefault="00B61320" w:rsidP="00B6132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B6A974C" w14:textId="77777777" w:rsidR="00B61320" w:rsidRDefault="00B61320" w:rsidP="00722A73">
      <w:pPr>
        <w:tabs>
          <w:tab w:val="left" w:pos="2127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EEAD22" w14:textId="77777777" w:rsidR="00FB3E40" w:rsidRDefault="00FB3E40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F7B7FF3" w14:textId="571D09E5" w:rsidR="00722A73" w:rsidRDefault="003800A5" w:rsidP="00722A73">
      <w:pPr>
        <w:tabs>
          <w:tab w:val="left" w:pos="2127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722A7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22A73">
        <w:rPr>
          <w:rFonts w:ascii="Times New Roman" w:hAnsi="Times New Roman"/>
          <w:sz w:val="24"/>
          <w:szCs w:val="24"/>
          <w:lang w:eastAsia="en-GB"/>
        </w:rPr>
        <w:t>Find the value of</w:t>
      </w:r>
      <w:r w:rsidR="00722A73">
        <w:rPr>
          <w:rFonts w:ascii="Times New Roman" w:hAnsi="Times New Roman"/>
          <w:sz w:val="24"/>
          <w:szCs w:val="24"/>
          <w:lang w:eastAsia="en-GB"/>
        </w:rPr>
        <w:tab/>
      </w:r>
      <w:r w:rsidR="00722A73">
        <w:rPr>
          <w:rFonts w:ascii="Times New Roman" w:eastAsia="Calibri" w:hAnsi="Times New Roman" w:cs="Times New Roman"/>
          <w:position w:val="-30"/>
          <w:sz w:val="24"/>
          <w:szCs w:val="24"/>
          <w:lang w:eastAsia="en-GB"/>
        </w:rPr>
        <w:object w:dxaOrig="1308" w:dyaOrig="768" w14:anchorId="788633BB">
          <v:shape id="_x0000_i1031" type="#_x0000_t75" style="width:66.65pt;height:38.7pt" o:ole="">
            <v:imagedata r:id="rId23" o:title=""/>
          </v:shape>
          <o:OLEObject Type="Embed" ProgID="Equation.DSMT4" ShapeID="_x0000_i1031" DrawAspect="Content" ObjectID="_1659044008" r:id="rId24"/>
        </w:object>
      </w:r>
    </w:p>
    <w:p w14:paraId="4FE86039" w14:textId="77777777" w:rsidR="00722A73" w:rsidRDefault="00722A73" w:rsidP="00722A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rite down all the figures on your calculator display.</w:t>
      </w:r>
    </w:p>
    <w:p w14:paraId="20C04778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829B7E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93DC88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802A3E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E16863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6E6BF8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30BFF2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4058E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9F0297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332A93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F51D2D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6CFDAC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</w:t>
      </w:r>
    </w:p>
    <w:p w14:paraId="754C7D68" w14:textId="088DAE60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800A5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31C8ACA" w14:textId="4051A829" w:rsidR="00B61320" w:rsidRPr="009240F0" w:rsidRDefault="00722A73" w:rsidP="00B61320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</w:t>
      </w:r>
      <w:r w:rsidR="00B61320"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</w:t>
      </w:r>
    </w:p>
    <w:p w14:paraId="20C223FA" w14:textId="4513E88F" w:rsidR="00B61320" w:rsidRDefault="00B61320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FE45B52" w14:textId="15D835A0" w:rsidR="00B61320" w:rsidRPr="00B61320" w:rsidRDefault="003800A5" w:rsidP="00B61320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="00B61320" w:rsidRPr="00B6132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B61320" w:rsidRPr="00B6132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61320"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>(a)</w:t>
      </w:r>
      <w:r w:rsidR="00B61320"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Use your calculator to work out the value of</w:t>
      </w:r>
    </w:p>
    <w:p w14:paraId="26904EE1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2ECB68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ind w:hanging="54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position w:val="-26"/>
          <w:sz w:val="24"/>
          <w:szCs w:val="24"/>
          <w:lang w:eastAsia="en-GB"/>
        </w:rPr>
        <w:object w:dxaOrig="1460" w:dyaOrig="700" w14:anchorId="2CC07F67">
          <v:shape id="_x0000_i1032" type="#_x0000_t75" style="width:73.05pt;height:35.45pt" o:ole="">
            <v:imagedata r:id="rId25" o:title=""/>
          </v:shape>
          <o:OLEObject Type="Embed" ProgID="Equation.3" ShapeID="_x0000_i1032" DrawAspect="Content" ObjectID="_1659044009" r:id="rId26"/>
        </w:object>
      </w:r>
    </w:p>
    <w:p w14:paraId="633E1B10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A11D30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Write down all the digits on your calculator display.</w:t>
      </w:r>
    </w:p>
    <w:p w14:paraId="1FE99541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0F97C8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3EC432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F9ABA0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39DD89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DF4A463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D535F14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735882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E174FAF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</w:t>
      </w:r>
    </w:p>
    <w:p w14:paraId="5F58F252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72551678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54BDBE6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>(b)</w:t>
      </w:r>
      <w:r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Write your answer to part (a) correct to 2 significant figures.</w:t>
      </w:r>
    </w:p>
    <w:p w14:paraId="0A3FEC63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5C3FAC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037BAE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ACA604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69BF33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D8AF8A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FD31AD3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0B8D464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3DB8BB99" w14:textId="77777777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7301AA0E" w14:textId="3A1E5A95" w:rsidR="00B61320" w:rsidRPr="00B61320" w:rsidRDefault="00B61320" w:rsidP="00B61320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6132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800A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B61320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090C43CA" w14:textId="566F2E14" w:rsidR="00B61320" w:rsidRPr="00B61320" w:rsidRDefault="00B61320" w:rsidP="00B61320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61320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C6C752C" w14:textId="1FD908D4" w:rsidR="00722A73" w:rsidRDefault="003800A5" w:rsidP="00722A7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722A7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22A73">
        <w:rPr>
          <w:rFonts w:ascii="Times New Roman" w:hAnsi="Times New Roman"/>
          <w:sz w:val="24"/>
          <w:szCs w:val="24"/>
          <w:lang w:eastAsia="en-GB"/>
        </w:rPr>
        <w:t>Use your calculator to work out</w:t>
      </w:r>
      <w:r w:rsidR="00722A73">
        <w:rPr>
          <w:rFonts w:ascii="Times New Roman" w:hAnsi="Times New Roman"/>
          <w:sz w:val="24"/>
          <w:szCs w:val="24"/>
          <w:lang w:eastAsia="en-GB"/>
        </w:rPr>
        <w:tab/>
      </w:r>
      <w:r w:rsidR="00722A73">
        <w:rPr>
          <w:rFonts w:ascii="Times New Roman" w:eastAsia="Calibri" w:hAnsi="Times New Roman" w:cs="Times New Roman"/>
          <w:position w:val="-26"/>
          <w:sz w:val="24"/>
          <w:szCs w:val="24"/>
          <w:lang w:eastAsia="en-GB"/>
        </w:rPr>
        <w:object w:dxaOrig="1908" w:dyaOrig="720" w14:anchorId="7FD5E984">
          <v:shape id="_x0000_i1033" type="#_x0000_t75" style="width:95.65pt;height:36.55pt" o:ole="">
            <v:imagedata r:id="rId27" o:title=""/>
          </v:shape>
          <o:OLEObject Type="Embed" ProgID="Equation.DSMT4" ShapeID="_x0000_i1033" DrawAspect="Content" ObjectID="_1659044010" r:id="rId28"/>
        </w:object>
      </w:r>
    </w:p>
    <w:p w14:paraId="77D7FB83" w14:textId="77777777" w:rsidR="00722A73" w:rsidRDefault="00722A73" w:rsidP="00722A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down all the figures on your calculator display.</w:t>
      </w:r>
    </w:p>
    <w:p w14:paraId="33D8CB53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FCF703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9CE8FB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A2DC8B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F3A7E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7CEF81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FD169C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592421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CBEE70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</w:t>
      </w:r>
    </w:p>
    <w:p w14:paraId="5287209E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4FB36C0" w14:textId="77777777" w:rsidR="00722A73" w:rsidRDefault="00722A73" w:rsidP="00722A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your answer to part 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>correct to 2 decimal places.</w:t>
      </w:r>
    </w:p>
    <w:p w14:paraId="54702610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710422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B881C4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785707F4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942455" w14:textId="4710F1A9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800A5">
        <w:rPr>
          <w:rFonts w:ascii="Times New Roman" w:hAnsi="Times New Roman"/>
          <w:b/>
          <w:bCs/>
          <w:sz w:val="24"/>
          <w:szCs w:val="24"/>
        </w:rPr>
        <w:t>10</w:t>
      </w:r>
      <w:r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649DD6E4" w14:textId="02478BA9" w:rsidR="00B61320" w:rsidRPr="009240F0" w:rsidRDefault="00722A73" w:rsidP="00B61320">
      <w:pPr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</w:t>
      </w:r>
      <w:r w:rsidR="00B61320" w:rsidRPr="009240F0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</w:t>
      </w:r>
    </w:p>
    <w:p w14:paraId="7414E173" w14:textId="3D611E0D" w:rsidR="00722A73" w:rsidRDefault="00B61320" w:rsidP="00722A7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="003800A5">
        <w:rPr>
          <w:rFonts w:ascii="Times New Roman" w:hAnsi="Times New Roman"/>
          <w:b/>
          <w:bCs/>
          <w:sz w:val="24"/>
          <w:szCs w:val="24"/>
        </w:rPr>
        <w:t>1</w:t>
      </w:r>
      <w:r w:rsidR="00722A73">
        <w:rPr>
          <w:rFonts w:ascii="Times New Roman" w:hAnsi="Times New Roman"/>
          <w:b/>
          <w:bCs/>
          <w:sz w:val="24"/>
          <w:szCs w:val="24"/>
        </w:rPr>
        <w:tab/>
      </w:r>
      <w:r w:rsidR="00722A73">
        <w:rPr>
          <w:rFonts w:ascii="Times New Roman" w:hAnsi="Times New Roman"/>
          <w:sz w:val="24"/>
          <w:szCs w:val="24"/>
        </w:rPr>
        <w:t>(</w:t>
      </w:r>
      <w:r w:rsidR="00722A73">
        <w:rPr>
          <w:rFonts w:ascii="Times New Roman" w:hAnsi="Times New Roman"/>
          <w:i/>
          <w:iCs/>
          <w:sz w:val="24"/>
          <w:szCs w:val="24"/>
        </w:rPr>
        <w:t>a</w:t>
      </w:r>
      <w:r w:rsidR="00722A73">
        <w:rPr>
          <w:rFonts w:ascii="Times New Roman" w:hAnsi="Times New Roman"/>
          <w:sz w:val="24"/>
          <w:szCs w:val="24"/>
        </w:rPr>
        <w:t>)</w:t>
      </w:r>
      <w:r w:rsidR="00722A73">
        <w:rPr>
          <w:rFonts w:ascii="Times New Roman" w:hAnsi="Times New Roman"/>
          <w:i/>
          <w:iCs/>
          <w:sz w:val="24"/>
          <w:szCs w:val="24"/>
        </w:rPr>
        <w:tab/>
      </w:r>
      <w:r w:rsidR="00722A73">
        <w:rPr>
          <w:rFonts w:ascii="Times New Roman" w:hAnsi="Times New Roman"/>
          <w:sz w:val="24"/>
          <w:szCs w:val="24"/>
        </w:rPr>
        <w:t xml:space="preserve">Use your calculator to work out </w:t>
      </w:r>
      <w:r w:rsidR="00722A73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092" w:dyaOrig="756" w14:anchorId="1B10F1B1">
          <v:shape id="_x0000_i1034" type="#_x0000_t75" style="width:54.8pt;height:37.6pt" o:ole="">
            <v:imagedata r:id="rId29" o:title=""/>
          </v:shape>
          <o:OLEObject Type="Embed" ProgID="Equation.DSMT4" ShapeID="_x0000_i1034" DrawAspect="Content" ObjectID="_1659044011" r:id="rId30"/>
        </w:object>
      </w:r>
    </w:p>
    <w:p w14:paraId="6019E3EC" w14:textId="77777777" w:rsidR="00722A73" w:rsidRDefault="00722A73" w:rsidP="00722A73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down all the figures on your calculator display.</w:t>
      </w:r>
    </w:p>
    <w:p w14:paraId="5C49CB58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0ADD6A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DCFB4F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DA1CA5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DC0767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E14E33D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25E9FDD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2788C7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EB6E335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14:paraId="69373978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06A4A543" w14:textId="77777777" w:rsidR="00722A73" w:rsidRDefault="00722A73" w:rsidP="00722A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rite your answer to part 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orrect to 4 significant figures.</w:t>
      </w:r>
    </w:p>
    <w:p w14:paraId="318245E3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DBFD06E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AC0A4A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D139C50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4608467" w14:textId="77777777" w:rsidR="00722A73" w:rsidRDefault="00722A73" w:rsidP="00722A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5C42702" w14:textId="77777777" w:rsidR="00722A73" w:rsidRDefault="00722A73" w:rsidP="00722A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5119250F" w14:textId="66A461D4" w:rsidR="00722A73" w:rsidRDefault="00722A73" w:rsidP="00722A73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E8389D">
        <w:rPr>
          <w:rFonts w:ascii="Times New Roman" w:hAnsi="Times New Roman"/>
          <w:b/>
          <w:bCs/>
          <w:sz w:val="24"/>
          <w:szCs w:val="24"/>
        </w:rPr>
        <w:t>1</w:t>
      </w:r>
      <w:r w:rsidR="003800A5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66FDE8B5" w14:textId="77777777" w:rsidR="0068687A" w:rsidRDefault="0068687A" w:rsidP="00722A73">
      <w:pPr>
        <w:pBdr>
          <w:bottom w:val="single" w:sz="12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903F93" w14:textId="12DB9493" w:rsidR="0068687A" w:rsidRDefault="0068687A" w:rsidP="0068687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3492D9F9" wp14:editId="042CA8BA">
                <wp:simplePos x="0" y="0"/>
                <wp:positionH relativeFrom="column">
                  <wp:posOffset>15240</wp:posOffset>
                </wp:positionH>
                <wp:positionV relativeFrom="paragraph">
                  <wp:posOffset>38262</wp:posOffset>
                </wp:positionV>
                <wp:extent cx="5718175" cy="0"/>
                <wp:effectExtent l="0" t="19050" r="34925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17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0FE0FB" id="Straight Connector 27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.2pt,3pt" to="451.4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25FB1599" w14:textId="702FFC6E" w:rsidR="00133765" w:rsidRPr="00EA30C8" w:rsidRDefault="00204AA8" w:rsidP="0068687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A30C8">
        <w:rPr>
          <w:rFonts w:ascii="Times New Roman" w:hAnsi="Times New Roman" w:cs="Times New Roman"/>
          <w:b/>
          <w:bCs/>
          <w:sz w:val="24"/>
          <w:szCs w:val="24"/>
        </w:rPr>
        <w:t>T</w:t>
      </w:r>
      <w:r w:rsidR="0068687A">
        <w:rPr>
          <w:rFonts w:ascii="Times New Roman" w:hAnsi="Times New Roman" w:cs="Times New Roman"/>
          <w:b/>
          <w:bCs/>
          <w:sz w:val="24"/>
          <w:szCs w:val="24"/>
        </w:rPr>
        <w:t>OT</w:t>
      </w:r>
      <w:r w:rsidRPr="00EA30C8">
        <w:rPr>
          <w:rFonts w:ascii="Times New Roman" w:hAnsi="Times New Roman" w:cs="Times New Roman"/>
          <w:b/>
          <w:bCs/>
          <w:sz w:val="24"/>
          <w:szCs w:val="24"/>
        </w:rPr>
        <w:t xml:space="preserve">AL MARKS FOR PAPER: </w:t>
      </w:r>
      <w:r w:rsidR="009240F0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3800A5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sectPr w:rsidR="00133765" w:rsidRPr="00EA30C8" w:rsidSect="00770D57">
      <w:headerReference w:type="default" r:id="rId31"/>
      <w:footerReference w:type="default" r:id="rId32"/>
      <w:headerReference w:type="first" r:id="rId33"/>
      <w:footerReference w:type="first" r:id="rId34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24F987" w14:textId="77777777" w:rsidR="008D2665" w:rsidRDefault="008D2665" w:rsidP="00175BBA">
      <w:r>
        <w:separator/>
      </w:r>
    </w:p>
  </w:endnote>
  <w:endnote w:type="continuationSeparator" w:id="0">
    <w:p w14:paraId="076C92C8" w14:textId="77777777" w:rsidR="008D2665" w:rsidRDefault="008D266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42720" w14:textId="77777777" w:rsidR="00481DBD" w:rsidRPr="00133D3D" w:rsidRDefault="00481DBD" w:rsidP="00481DB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06EDE2A5" w14:textId="3EA8B654" w:rsidR="00481DBD" w:rsidRPr="00481DBD" w:rsidRDefault="00481DBD" w:rsidP="00481DBD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B031E5" w14:textId="77777777" w:rsidR="008D2665" w:rsidRDefault="008D2665" w:rsidP="00175BBA">
      <w:r>
        <w:separator/>
      </w:r>
    </w:p>
  </w:footnote>
  <w:footnote w:type="continuationSeparator" w:id="0">
    <w:p w14:paraId="3331C25F" w14:textId="77777777" w:rsidR="008D2665" w:rsidRDefault="008D266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48FEE848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D552C5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611462">
      <w:rPr>
        <w:rFonts w:ascii="Times New Roman" w:hAnsi="Times New Roman"/>
        <w:b/>
        <w:bCs/>
        <w:sz w:val="24"/>
        <w:szCs w:val="24"/>
      </w:rPr>
      <w:t>Calculator skill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DA21AA" w14:textId="77777777" w:rsidR="00481DBD" w:rsidRPr="00EC44AB" w:rsidRDefault="00481DBD" w:rsidP="00481DB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1MA1 Foundation themed papers: Calculator skills</w:t>
    </w:r>
  </w:p>
  <w:p w14:paraId="3718D286" w14:textId="2DCCA838" w:rsidR="00770D57" w:rsidRDefault="00770D57" w:rsidP="00770D57">
    <w:pPr>
      <w:pStyle w:val="Header"/>
      <w:tabs>
        <w:tab w:val="clear" w:pos="4513"/>
        <w:tab w:val="clear" w:pos="9026"/>
        <w:tab w:val="left" w:pos="3783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24A61"/>
    <w:rsid w:val="00057B00"/>
    <w:rsid w:val="00057BD1"/>
    <w:rsid w:val="000810E8"/>
    <w:rsid w:val="000971DD"/>
    <w:rsid w:val="000A54BF"/>
    <w:rsid w:val="000C343B"/>
    <w:rsid w:val="000D4EF8"/>
    <w:rsid w:val="000E6956"/>
    <w:rsid w:val="000F4A4E"/>
    <w:rsid w:val="000F4EF5"/>
    <w:rsid w:val="001030FC"/>
    <w:rsid w:val="00120AC1"/>
    <w:rsid w:val="00133765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B3780"/>
    <w:rsid w:val="001D2FCC"/>
    <w:rsid w:val="001E4F60"/>
    <w:rsid w:val="001E5989"/>
    <w:rsid w:val="0020371A"/>
    <w:rsid w:val="00204AA8"/>
    <w:rsid w:val="00222221"/>
    <w:rsid w:val="00255013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800A5"/>
    <w:rsid w:val="00395D60"/>
    <w:rsid w:val="003C10A5"/>
    <w:rsid w:val="003E1BB8"/>
    <w:rsid w:val="00405147"/>
    <w:rsid w:val="004054AB"/>
    <w:rsid w:val="00414093"/>
    <w:rsid w:val="004538A5"/>
    <w:rsid w:val="004574F4"/>
    <w:rsid w:val="00461106"/>
    <w:rsid w:val="00470E9F"/>
    <w:rsid w:val="00481DBD"/>
    <w:rsid w:val="004A1220"/>
    <w:rsid w:val="004B0AB9"/>
    <w:rsid w:val="004C6013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1620"/>
    <w:rsid w:val="005B347C"/>
    <w:rsid w:val="005C5298"/>
    <w:rsid w:val="005E5A3C"/>
    <w:rsid w:val="00611462"/>
    <w:rsid w:val="00614D11"/>
    <w:rsid w:val="00615976"/>
    <w:rsid w:val="00624B01"/>
    <w:rsid w:val="00633511"/>
    <w:rsid w:val="00651689"/>
    <w:rsid w:val="00663EFE"/>
    <w:rsid w:val="006836D3"/>
    <w:rsid w:val="0068687A"/>
    <w:rsid w:val="006A5DBD"/>
    <w:rsid w:val="006B0B8D"/>
    <w:rsid w:val="006F55BF"/>
    <w:rsid w:val="006F5905"/>
    <w:rsid w:val="006F62CB"/>
    <w:rsid w:val="00722A73"/>
    <w:rsid w:val="00723957"/>
    <w:rsid w:val="0072718D"/>
    <w:rsid w:val="00770D57"/>
    <w:rsid w:val="00787520"/>
    <w:rsid w:val="00797E94"/>
    <w:rsid w:val="007A336F"/>
    <w:rsid w:val="007A45C8"/>
    <w:rsid w:val="007D1500"/>
    <w:rsid w:val="007E6F22"/>
    <w:rsid w:val="00827782"/>
    <w:rsid w:val="0083263E"/>
    <w:rsid w:val="00834C39"/>
    <w:rsid w:val="00844161"/>
    <w:rsid w:val="008B7183"/>
    <w:rsid w:val="008C0A25"/>
    <w:rsid w:val="008D2665"/>
    <w:rsid w:val="008E0D99"/>
    <w:rsid w:val="008E1CF2"/>
    <w:rsid w:val="008F5125"/>
    <w:rsid w:val="008F562D"/>
    <w:rsid w:val="009240F0"/>
    <w:rsid w:val="009425CE"/>
    <w:rsid w:val="00952661"/>
    <w:rsid w:val="00957989"/>
    <w:rsid w:val="009602D8"/>
    <w:rsid w:val="009A511D"/>
    <w:rsid w:val="009B3D82"/>
    <w:rsid w:val="009B71CF"/>
    <w:rsid w:val="009C1E78"/>
    <w:rsid w:val="00A13A43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61320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514"/>
    <w:rsid w:val="00C50AF5"/>
    <w:rsid w:val="00C84BA8"/>
    <w:rsid w:val="00C954DE"/>
    <w:rsid w:val="00CD2689"/>
    <w:rsid w:val="00CE0BB1"/>
    <w:rsid w:val="00CE5C1A"/>
    <w:rsid w:val="00D15E05"/>
    <w:rsid w:val="00D552C5"/>
    <w:rsid w:val="00D60A85"/>
    <w:rsid w:val="00D60D1A"/>
    <w:rsid w:val="00D74713"/>
    <w:rsid w:val="00D83BC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70B97"/>
    <w:rsid w:val="00E70C5E"/>
    <w:rsid w:val="00E8389D"/>
    <w:rsid w:val="00E85A89"/>
    <w:rsid w:val="00E94A19"/>
    <w:rsid w:val="00EA30C8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A24C7"/>
    <w:rsid w:val="00FB3E40"/>
    <w:rsid w:val="00FD2377"/>
    <w:rsid w:val="00FD41DC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D552C5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D552C5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209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8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93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5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5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6</Pages>
  <Words>742</Words>
  <Characters>423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8</cp:revision>
  <dcterms:created xsi:type="dcterms:W3CDTF">2019-10-18T05:47:00Z</dcterms:created>
  <dcterms:modified xsi:type="dcterms:W3CDTF">2020-08-15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